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DCB26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08B7234F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6DC4DF8" wp14:editId="0CA7F90A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25182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438DD0D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32911E5F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0446F5B0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314C05E1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4C8A5145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715C974F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4C5BBF07" w14:textId="77777777" w:rsidTr="004A1B36">
        <w:trPr>
          <w:jc w:val="center"/>
        </w:trPr>
        <w:tc>
          <w:tcPr>
            <w:tcW w:w="2131" w:type="dxa"/>
            <w:vAlign w:val="bottom"/>
          </w:tcPr>
          <w:p w14:paraId="0825AA5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280469CE" w14:textId="641EC38B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</w:t>
            </w:r>
          </w:p>
        </w:tc>
      </w:tr>
      <w:tr w:rsidR="008E1326" w:rsidRPr="009A0D40" w14:paraId="25D2950D" w14:textId="77777777" w:rsidTr="004A1B36">
        <w:trPr>
          <w:jc w:val="center"/>
        </w:trPr>
        <w:tc>
          <w:tcPr>
            <w:tcW w:w="2131" w:type="dxa"/>
            <w:vAlign w:val="bottom"/>
          </w:tcPr>
          <w:p w14:paraId="76BC5C69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3332256D" w14:textId="28B6B332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27A23EF8" w14:textId="77777777" w:rsidTr="004A1B36">
        <w:trPr>
          <w:jc w:val="center"/>
        </w:trPr>
        <w:tc>
          <w:tcPr>
            <w:tcW w:w="2131" w:type="dxa"/>
            <w:vAlign w:val="bottom"/>
          </w:tcPr>
          <w:p w14:paraId="1AACCE05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7268556E" w14:textId="034EF31E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059D9BB6" w14:textId="77777777" w:rsidTr="004A1B36">
        <w:trPr>
          <w:jc w:val="center"/>
        </w:trPr>
        <w:tc>
          <w:tcPr>
            <w:tcW w:w="2131" w:type="dxa"/>
            <w:vAlign w:val="bottom"/>
          </w:tcPr>
          <w:p w14:paraId="16567A0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0E9502EB" w14:textId="47DB5311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F5454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陈宁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</w:tbl>
    <w:p w14:paraId="0A6B3A49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EA7B997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1387C31B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A548FD7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791F0B4F" w14:textId="7A1D690E" w:rsidR="00BE7F33" w:rsidRPr="009A0D40" w:rsidRDefault="00632095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</w:t>
      </w:r>
      <w:r>
        <w:rPr>
          <w:rFonts w:ascii="Times New Roman" w:hAnsi="Times New Roman" w:cs="Times New Roman"/>
          <w:sz w:val="36"/>
        </w:rPr>
        <w:t>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>
        <w:rPr>
          <w:rFonts w:ascii="Times New Roman" w:hAnsi="Times New Roman" w:cs="Times New Roman"/>
          <w:sz w:val="36"/>
        </w:rPr>
        <w:t>9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3701DE98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5DC541A9" w14:textId="77777777" w:rsidR="00BE7F33" w:rsidRPr="009A0D40" w:rsidRDefault="00BE7F33" w:rsidP="00BE7F33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</w:t>
      </w:r>
      <w:proofErr w:type="gramStart"/>
      <w:r w:rsidRPr="009A0D40">
        <w:rPr>
          <w:rFonts w:ascii="Times New Roman" w:hAnsi="Times New Roman" w:cs="Times New Roman"/>
          <w:b/>
          <w:sz w:val="40"/>
        </w:rPr>
        <w:t>一</w:t>
      </w:r>
      <w:proofErr w:type="gramEnd"/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1F1B8B" w:rsidRPr="001F1B8B">
        <w:rPr>
          <w:rFonts w:ascii="Times New Roman" w:hAnsi="Times New Roman" w:cs="Times New Roman" w:hint="eastAsia"/>
          <w:b/>
          <w:sz w:val="40"/>
        </w:rPr>
        <w:t>MATLAB</w:t>
      </w:r>
      <w:r w:rsidR="001F1B8B">
        <w:rPr>
          <w:rFonts w:ascii="Times New Roman" w:hAnsi="Times New Roman" w:cs="Times New Roman" w:hint="eastAsia"/>
          <w:b/>
          <w:sz w:val="40"/>
        </w:rPr>
        <w:t>软件开发环境和基本语法一</w:t>
      </w:r>
    </w:p>
    <w:p w14:paraId="7374E56E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692A285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2271C85F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0220A840" w14:textId="77777777" w:rsidR="00235AC9" w:rsidRPr="00235AC9" w:rsidRDefault="00235AC9" w:rsidP="00235AC9">
      <w:pPr>
        <w:spacing w:line="360" w:lineRule="auto"/>
        <w:rPr>
          <w:rFonts w:ascii="Times New Roman" w:hAnsi="Times New Roman" w:cs="Times New Roman"/>
          <w:sz w:val="24"/>
        </w:rPr>
      </w:pPr>
      <w:r w:rsidRPr="00235AC9">
        <w:rPr>
          <w:rFonts w:ascii="Times New Roman" w:hAnsi="Times New Roman" w:cs="Times New Roman" w:hint="eastAsia"/>
          <w:sz w:val="24"/>
        </w:rPr>
        <w:t>1</w:t>
      </w:r>
      <w:r w:rsidRPr="00235AC9">
        <w:rPr>
          <w:rFonts w:ascii="Times New Roman" w:hAnsi="Times New Roman" w:cs="Times New Roman" w:hint="eastAsia"/>
          <w:sz w:val="24"/>
        </w:rPr>
        <w:t>．</w:t>
      </w:r>
      <w:r w:rsidRPr="00235AC9">
        <w:rPr>
          <w:rFonts w:ascii="Times New Roman" w:hAnsi="Times New Roman" w:cs="Times New Roman" w:hint="eastAsia"/>
          <w:sz w:val="24"/>
        </w:rPr>
        <w:tab/>
      </w:r>
      <w:r w:rsidRPr="00235AC9">
        <w:rPr>
          <w:rFonts w:ascii="Times New Roman" w:hAnsi="Times New Roman" w:cs="Times New Roman" w:hint="eastAsia"/>
          <w:sz w:val="24"/>
        </w:rPr>
        <w:t>熟悉</w:t>
      </w:r>
      <w:r w:rsidRPr="00235AC9">
        <w:rPr>
          <w:rFonts w:ascii="Times New Roman" w:hAnsi="Times New Roman" w:cs="Times New Roman" w:hint="eastAsia"/>
          <w:sz w:val="24"/>
        </w:rPr>
        <w:t>MATLAB</w:t>
      </w:r>
      <w:r w:rsidRPr="00235AC9">
        <w:rPr>
          <w:rFonts w:ascii="Times New Roman" w:hAnsi="Times New Roman" w:cs="Times New Roman" w:hint="eastAsia"/>
          <w:sz w:val="24"/>
        </w:rPr>
        <w:t>的界面，菜单，会使用</w:t>
      </w:r>
      <w:r w:rsidRPr="00235AC9">
        <w:rPr>
          <w:rFonts w:ascii="Times New Roman" w:hAnsi="Times New Roman" w:cs="Times New Roman" w:hint="eastAsia"/>
          <w:sz w:val="24"/>
        </w:rPr>
        <w:t>DEMO</w:t>
      </w:r>
      <w:r w:rsidRPr="00235AC9">
        <w:rPr>
          <w:rFonts w:ascii="Times New Roman" w:hAnsi="Times New Roman" w:cs="Times New Roman" w:hint="eastAsia"/>
          <w:sz w:val="24"/>
        </w:rPr>
        <w:t>，学会使用帮助（</w:t>
      </w:r>
      <w:r w:rsidRPr="00235AC9">
        <w:rPr>
          <w:rFonts w:ascii="Times New Roman" w:hAnsi="Times New Roman" w:cs="Times New Roman" w:hint="eastAsia"/>
          <w:sz w:val="24"/>
        </w:rPr>
        <w:t>help</w:t>
      </w:r>
      <w:r w:rsidRPr="00235AC9">
        <w:rPr>
          <w:rFonts w:ascii="Times New Roman" w:hAnsi="Times New Roman" w:cs="Times New Roman" w:hint="eastAsia"/>
          <w:sz w:val="24"/>
        </w:rPr>
        <w:t>）。</w:t>
      </w:r>
    </w:p>
    <w:p w14:paraId="39E35A85" w14:textId="77777777" w:rsidR="00BE7F33" w:rsidRPr="00235AC9" w:rsidRDefault="00235AC9" w:rsidP="00235AC9">
      <w:pPr>
        <w:spacing w:line="360" w:lineRule="auto"/>
        <w:rPr>
          <w:rFonts w:ascii="Times New Roman" w:hAnsi="Times New Roman" w:cs="Times New Roman"/>
          <w:sz w:val="24"/>
        </w:rPr>
      </w:pPr>
      <w:r w:rsidRPr="00235AC9">
        <w:rPr>
          <w:rFonts w:ascii="Times New Roman" w:hAnsi="Times New Roman" w:cs="Times New Roman" w:hint="eastAsia"/>
          <w:sz w:val="24"/>
        </w:rPr>
        <w:t>2</w:t>
      </w:r>
      <w:r w:rsidRPr="00235AC9">
        <w:rPr>
          <w:rFonts w:ascii="Times New Roman" w:hAnsi="Times New Roman" w:cs="Times New Roman" w:hint="eastAsia"/>
          <w:sz w:val="24"/>
        </w:rPr>
        <w:t>．</w:t>
      </w:r>
      <w:r w:rsidRPr="00235AC9">
        <w:rPr>
          <w:rFonts w:ascii="Times New Roman" w:hAnsi="Times New Roman" w:cs="Times New Roman" w:hint="eastAsia"/>
          <w:sz w:val="24"/>
        </w:rPr>
        <w:tab/>
      </w:r>
      <w:r w:rsidRPr="00235AC9">
        <w:rPr>
          <w:rFonts w:ascii="Times New Roman" w:hAnsi="Times New Roman" w:cs="Times New Roman" w:hint="eastAsia"/>
          <w:sz w:val="24"/>
        </w:rPr>
        <w:t>学习</w:t>
      </w:r>
      <w:r w:rsidRPr="00235AC9">
        <w:rPr>
          <w:rFonts w:ascii="Times New Roman" w:hAnsi="Times New Roman" w:cs="Times New Roman" w:hint="eastAsia"/>
          <w:sz w:val="24"/>
        </w:rPr>
        <w:t>MATLAB</w:t>
      </w:r>
      <w:r w:rsidRPr="00235AC9">
        <w:rPr>
          <w:rFonts w:ascii="Times New Roman" w:hAnsi="Times New Roman" w:cs="Times New Roman" w:hint="eastAsia"/>
          <w:sz w:val="24"/>
        </w:rPr>
        <w:t>的基本语法。</w:t>
      </w:r>
    </w:p>
    <w:p w14:paraId="62146DCB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44C4EE8B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5200369E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6D3C295B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rFonts w:ascii="宋体" w:hAnsi="宋体"/>
          <w:sz w:val="24"/>
        </w:rPr>
      </w:pPr>
      <w:r w:rsidRPr="00AC1C58">
        <w:rPr>
          <w:rFonts w:hint="eastAsia"/>
          <w:sz w:val="24"/>
        </w:rPr>
        <w:t>打开</w:t>
      </w:r>
      <w:r w:rsidRPr="00AC1C58">
        <w:rPr>
          <w:rFonts w:hint="eastAsia"/>
          <w:sz w:val="24"/>
        </w:rPr>
        <w:t>MATLAB</w:t>
      </w:r>
      <w:r w:rsidRPr="00AC1C58">
        <w:rPr>
          <w:rFonts w:hint="eastAsia"/>
          <w:sz w:val="24"/>
        </w:rPr>
        <w:t>，点击各个菜单以了解各个子菜单项。</w:t>
      </w:r>
    </w:p>
    <w:p w14:paraId="380B7FB8" w14:textId="77777777" w:rsidR="00903CB4" w:rsidRPr="00AC1C58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⑴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</w:t>
      </w:r>
      <w:r w:rsidRPr="00AC1C58">
        <w:rPr>
          <w:rFonts w:hint="eastAsia"/>
          <w:sz w:val="24"/>
        </w:rPr>
        <w:t>盘根目录下建立“</w:t>
      </w:r>
      <w:r w:rsidRPr="00AC1C58">
        <w:rPr>
          <w:rFonts w:hint="eastAsia"/>
          <w:sz w:val="24"/>
        </w:rPr>
        <w:t>MATLAB</w:t>
      </w:r>
      <w:r w:rsidRPr="00AC1C58">
        <w:rPr>
          <w:rFonts w:hint="eastAsia"/>
          <w:sz w:val="24"/>
        </w:rPr>
        <w:t>实验”文件夹，并在此文件夹下以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各自的学号建立子文件夹。</w:t>
      </w:r>
    </w:p>
    <w:p w14:paraId="2C2F92D5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更改当前路径，在指定路径下保存所做</w:t>
      </w:r>
      <w:r w:rsidRPr="00AC1C58">
        <w:rPr>
          <w:rFonts w:hint="eastAsia"/>
          <w:sz w:val="24"/>
        </w:rPr>
        <w:t>的实验。</w:t>
      </w:r>
    </w:p>
    <w:p w14:paraId="3820B8D1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⑴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选择刚刚建立的以各自学号命名的文件夹为当前目录</w:t>
      </w:r>
      <w:r>
        <w:rPr>
          <w:rFonts w:hint="eastAsia"/>
          <w:sz w:val="24"/>
        </w:rPr>
        <w:t>。</w:t>
      </w:r>
    </w:p>
    <w:p w14:paraId="5A5EEFAF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⑵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注意！以后所有的实验均保存在此目录中。</w:t>
      </w:r>
    </w:p>
    <w:p w14:paraId="071DEA8A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学习打开和关闭命令窗口（</w:t>
      </w:r>
      <w:r w:rsidRPr="00AC1C58">
        <w:rPr>
          <w:rFonts w:hint="eastAsia"/>
          <w:sz w:val="24"/>
        </w:rPr>
        <w:t>command window</w:t>
      </w:r>
      <w:r w:rsidRPr="00AC1C58">
        <w:rPr>
          <w:rFonts w:hint="eastAsia"/>
          <w:sz w:val="24"/>
        </w:rPr>
        <w:t>），工作空间（</w:t>
      </w:r>
      <w:r w:rsidRPr="00AC1C58">
        <w:rPr>
          <w:rFonts w:hint="eastAsia"/>
          <w:sz w:val="24"/>
        </w:rPr>
        <w:t>workspace</w:t>
      </w:r>
      <w:r w:rsidRPr="00AC1C58">
        <w:rPr>
          <w:rFonts w:hint="eastAsia"/>
          <w:sz w:val="24"/>
        </w:rPr>
        <w:t>）和命令历史窗口（</w:t>
      </w:r>
      <w:r w:rsidRPr="00AC1C58">
        <w:rPr>
          <w:rFonts w:hint="eastAsia"/>
          <w:sz w:val="24"/>
        </w:rPr>
        <w:t>command history</w:t>
      </w:r>
      <w:r w:rsidRPr="00AC1C58">
        <w:rPr>
          <w:rFonts w:hint="eastAsia"/>
          <w:sz w:val="24"/>
        </w:rPr>
        <w:t>）。</w:t>
      </w:r>
    </w:p>
    <w:p w14:paraId="21BB5B12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⑴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命令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命令窗口；</w:t>
      </w:r>
    </w:p>
    <w:p w14:paraId="2BA17817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⑵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Command window</w:t>
      </w:r>
      <w:r w:rsidRPr="00AC1C58">
        <w:rPr>
          <w:rFonts w:hint="eastAsia"/>
          <w:sz w:val="24"/>
        </w:rPr>
        <w:t>”，打开命令窗口；</w:t>
      </w:r>
    </w:p>
    <w:p w14:paraId="6C88C6D2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⑶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工作空间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工作空间；</w:t>
      </w:r>
    </w:p>
    <w:p w14:paraId="56405688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⑷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Workspace</w:t>
      </w:r>
      <w:r w:rsidRPr="00AC1C58">
        <w:rPr>
          <w:rFonts w:hint="eastAsia"/>
          <w:sz w:val="24"/>
        </w:rPr>
        <w:t>”，打开工作空间；</w:t>
      </w:r>
    </w:p>
    <w:p w14:paraId="7D447D23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⑸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命令历史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命令历史窗口；</w:t>
      </w:r>
    </w:p>
    <w:p w14:paraId="4781B0D5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⑹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Command history</w:t>
      </w:r>
      <w:r w:rsidRPr="00AC1C58">
        <w:rPr>
          <w:rFonts w:hint="eastAsia"/>
          <w:sz w:val="24"/>
        </w:rPr>
        <w:t>”，打开命令历史窗口。</w:t>
      </w:r>
    </w:p>
    <w:p w14:paraId="5569C4CD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变量的赋值，包括向量赋值，矩阵赋值以及复数的赋值。</w:t>
      </w:r>
    </w:p>
    <w:p w14:paraId="55AFDC1D" w14:textId="041EDC63" w:rsidR="00903CB4" w:rsidRDefault="00903CB4" w:rsidP="00F36B62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/>
          <w:sz w:val="24"/>
        </w:rPr>
      </w:pPr>
      <w:r w:rsidRPr="00F36B62">
        <w:rPr>
          <w:rFonts w:ascii="宋体" w:hAnsi="宋体" w:hint="eastAsia"/>
          <w:sz w:val="24"/>
        </w:rPr>
        <w:tab/>
        <w:t>变量赋值：</w:t>
      </w:r>
      <w:r w:rsidRPr="00AC1C58">
        <w:object w:dxaOrig="780" w:dyaOrig="279" w14:anchorId="2309B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4pt" o:ole="">
            <v:imagedata r:id="rId9" o:title=""/>
          </v:shape>
          <o:OLEObject Type="Embed" ProgID="Equation.DSMT4" ShapeID="_x0000_i1025" DrawAspect="Content" ObjectID="_1725865819" r:id="rId10"/>
        </w:object>
      </w:r>
      <w:r w:rsidRPr="00F36B62">
        <w:rPr>
          <w:rFonts w:ascii="宋体" w:hAnsi="宋体" w:hint="eastAsia"/>
          <w:sz w:val="24"/>
        </w:rPr>
        <w:t>，</w:t>
      </w:r>
      <w:r w:rsidRPr="00AC1C58">
        <w:object w:dxaOrig="700" w:dyaOrig="279" w14:anchorId="467A1536">
          <v:shape id="_x0000_i1026" type="#_x0000_t75" style="width:34.8pt;height:14.4pt" o:ole="">
            <v:imagedata r:id="rId11" o:title=""/>
          </v:shape>
          <o:OLEObject Type="Embed" ProgID="Equation.DSMT4" ShapeID="_x0000_i1026" DrawAspect="Content" ObjectID="_1725865820" r:id="rId12"/>
        </w:object>
      </w:r>
    </w:p>
    <w:p w14:paraId="68D41F51" w14:textId="4A595C53" w:rsidR="00F36B62" w:rsidRPr="00F36B62" w:rsidRDefault="00795263" w:rsidP="00F36B62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="00F36B62" w:rsidRPr="00F36B62">
        <w:rPr>
          <w:rFonts w:ascii="Consolas" w:eastAsia="宋体" w:hAnsi="Consolas" w:cs="宋体"/>
          <w:color w:val="212121"/>
          <w:kern w:val="0"/>
          <w:szCs w:val="21"/>
        </w:rPr>
        <w:t xml:space="preserve">a = </w:t>
      </w:r>
      <w:proofErr w:type="gramStart"/>
      <w:r w:rsidR="00F36B62" w:rsidRPr="00F36B62">
        <w:rPr>
          <w:rFonts w:ascii="Consolas" w:eastAsia="宋体" w:hAnsi="Consolas" w:cs="宋体"/>
          <w:color w:val="212121"/>
          <w:kern w:val="0"/>
          <w:szCs w:val="21"/>
        </w:rPr>
        <w:t>100 ,</w:t>
      </w:r>
      <w:proofErr w:type="gramEnd"/>
      <w:r w:rsidR="00F36B62" w:rsidRPr="00F36B62">
        <w:rPr>
          <w:rFonts w:ascii="Consolas" w:eastAsia="宋体" w:hAnsi="Consolas" w:cs="宋体"/>
          <w:color w:val="212121"/>
          <w:kern w:val="0"/>
          <w:szCs w:val="21"/>
        </w:rPr>
        <w:t xml:space="preserve"> b = 0.1</w:t>
      </w:r>
    </w:p>
    <w:p w14:paraId="2CC260DC" w14:textId="77777777" w:rsidR="00F36B62" w:rsidRPr="00F36B62" w:rsidRDefault="00F36B62" w:rsidP="00F36B62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  <w:t xml:space="preserve">   100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1000</w:t>
      </w:r>
    </w:p>
    <w:p w14:paraId="2EF97BBC" w14:textId="77777777" w:rsidR="00F36B62" w:rsidRPr="00F36B62" w:rsidRDefault="00F36B62" w:rsidP="00F36B62">
      <w:pPr>
        <w:pStyle w:val="a7"/>
        <w:spacing w:line="360" w:lineRule="auto"/>
        <w:ind w:left="1200" w:firstLineChars="0" w:firstLine="0"/>
        <w:rPr>
          <w:rFonts w:ascii="宋体" w:hAnsi="宋体"/>
          <w:sz w:val="24"/>
        </w:rPr>
      </w:pPr>
    </w:p>
    <w:p w14:paraId="569C3719" w14:textId="56BE29D8" w:rsidR="00903CB4" w:rsidRPr="00795263" w:rsidRDefault="00903CB4" w:rsidP="00795263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/>
          <w:sz w:val="24"/>
        </w:rPr>
      </w:pPr>
      <w:r w:rsidRPr="00795263">
        <w:rPr>
          <w:rFonts w:ascii="宋体" w:hAnsi="宋体" w:hint="eastAsia"/>
          <w:sz w:val="24"/>
        </w:rPr>
        <w:tab/>
        <w:t>向量赋值：</w:t>
      </w:r>
      <w:r w:rsidRPr="00AC1C58">
        <w:object w:dxaOrig="2520" w:dyaOrig="320" w14:anchorId="548C99B9">
          <v:shape id="_x0000_i1027" type="#_x0000_t75" style="width:126pt;height:15.6pt" o:ole="">
            <v:imagedata r:id="rId13" o:title=""/>
          </v:shape>
          <o:OLEObject Type="Embed" ProgID="Equation.DSMT4" ShapeID="_x0000_i1027" DrawAspect="Content" ObjectID="_1725865821" r:id="rId14"/>
        </w:object>
      </w:r>
      <w:r w:rsidRPr="00795263">
        <w:rPr>
          <w:rFonts w:ascii="宋体" w:hAnsi="宋体" w:hint="eastAsia"/>
          <w:sz w:val="24"/>
        </w:rPr>
        <w:t>,</w:t>
      </w:r>
      <w:r w:rsidRPr="00AC1C58">
        <w:object w:dxaOrig="1740" w:dyaOrig="320" w14:anchorId="30F237A2">
          <v:shape id="_x0000_i1028" type="#_x0000_t75" style="width:87pt;height:15.6pt" o:ole="">
            <v:imagedata r:id="rId15" o:title=""/>
          </v:shape>
          <o:OLEObject Type="Embed" ProgID="Equation.DSMT4" ShapeID="_x0000_i1028" DrawAspect="Content" ObjectID="_1725865822" r:id="rId16"/>
        </w:object>
      </w:r>
    </w:p>
    <w:p w14:paraId="41FAAFDF" w14:textId="23CFEC0A" w:rsidR="00903CB4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（要求：采用[初值：增量：终值]格式）</w:t>
      </w:r>
    </w:p>
    <w:p w14:paraId="3F40BD7C" w14:textId="664E2008" w:rsidR="00795263" w:rsidRPr="00795263" w:rsidRDefault="00795263" w:rsidP="00795263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t>a = [1:1:10</w:t>
      </w:r>
      <w:proofErr w:type="gramStart"/>
      <w:r w:rsidRPr="00795263">
        <w:rPr>
          <w:rFonts w:ascii="Consolas" w:eastAsia="宋体" w:hAnsi="Consolas" w:cs="宋体"/>
          <w:color w:val="212121"/>
          <w:kern w:val="0"/>
          <w:szCs w:val="21"/>
        </w:rPr>
        <w:t>] ,</w:t>
      </w:r>
      <w:proofErr w:type="gramEnd"/>
      <w:r w:rsidRPr="00795263">
        <w:rPr>
          <w:rFonts w:ascii="Consolas" w:eastAsia="宋体" w:hAnsi="Consolas" w:cs="宋体"/>
          <w:color w:val="212121"/>
          <w:kern w:val="0"/>
          <w:szCs w:val="21"/>
        </w:rPr>
        <w:t xml:space="preserve"> b = [1:2:10]</w:t>
      </w:r>
    </w:p>
    <w:p w14:paraId="31B20634" w14:textId="77777777" w:rsidR="00795263" w:rsidRPr="00795263" w:rsidRDefault="00795263" w:rsidP="00795263">
      <w:pPr>
        <w:widowControl/>
        <w:spacing w:line="252" w:lineRule="atLeast"/>
        <w:ind w:left="126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     4     5     6     7     8     9    10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3     5     7     9</w:t>
      </w:r>
    </w:p>
    <w:p w14:paraId="7A9F0B47" w14:textId="15A4CFA9" w:rsidR="00795263" w:rsidRPr="00AC1C58" w:rsidRDefault="00795263" w:rsidP="00903CB4">
      <w:pPr>
        <w:spacing w:line="360" w:lineRule="auto"/>
        <w:rPr>
          <w:rFonts w:ascii="宋体" w:hAnsi="宋体"/>
          <w:sz w:val="24"/>
        </w:rPr>
      </w:pPr>
    </w:p>
    <w:p w14:paraId="68869211" w14:textId="7CCB82AC" w:rsidR="001C029C" w:rsidRPr="001C029C" w:rsidRDefault="00903CB4" w:rsidP="001C029C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/>
          <w:sz w:val="24"/>
        </w:rPr>
      </w:pPr>
      <w:r w:rsidRPr="001C029C">
        <w:rPr>
          <w:rFonts w:ascii="宋体" w:hAnsi="宋体" w:hint="eastAsia"/>
          <w:sz w:val="24"/>
        </w:rPr>
        <w:tab/>
        <w:t>矩阵赋值：</w:t>
      </w:r>
      <w:r w:rsidRPr="00AC1C58">
        <w:object w:dxaOrig="1140" w:dyaOrig="1120" w14:anchorId="574D0B21">
          <v:shape id="_x0000_i1029" type="#_x0000_t75" style="width:57pt;height:55.8pt" o:ole="">
            <v:imagedata r:id="rId17" o:title=""/>
          </v:shape>
          <o:OLEObject Type="Embed" ProgID="Equation.DSMT4" ShapeID="_x0000_i1029" DrawAspect="Content" ObjectID="_1725865823" r:id="rId18"/>
        </w:object>
      </w:r>
    </w:p>
    <w:p w14:paraId="2DF31E79" w14:textId="1239D7AB" w:rsidR="001C029C" w:rsidRPr="001C029C" w:rsidRDefault="001C029C" w:rsidP="001C029C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t>a = [1 2 3;4 5 6;7 8 9]</w:t>
      </w:r>
    </w:p>
    <w:p w14:paraId="133238A8" w14:textId="1F588F55" w:rsidR="001C029C" w:rsidRPr="001C029C" w:rsidRDefault="001C029C" w:rsidP="001C029C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5     6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7     8     9</w:t>
      </w:r>
    </w:p>
    <w:p w14:paraId="7C261BA8" w14:textId="6413795A" w:rsidR="003323E7" w:rsidRPr="00147FB1" w:rsidRDefault="00903CB4" w:rsidP="00147FB1">
      <w:pPr>
        <w:pStyle w:val="a7"/>
        <w:numPr>
          <w:ilvl w:val="0"/>
          <w:numId w:val="19"/>
        </w:numPr>
        <w:spacing w:line="360" w:lineRule="auto"/>
        <w:ind w:firstLineChars="0"/>
        <w:rPr>
          <w:sz w:val="24"/>
        </w:rPr>
      </w:pPr>
      <w:r w:rsidRPr="003323E7">
        <w:rPr>
          <w:rFonts w:ascii="宋体" w:hAnsi="宋体" w:hint="eastAsia"/>
          <w:sz w:val="24"/>
        </w:rPr>
        <w:tab/>
        <w:t>复数赋值：</w:t>
      </w:r>
      <w:r w:rsidRPr="00AC1C58">
        <w:object w:dxaOrig="1100" w:dyaOrig="279" w14:anchorId="41B0E38E">
          <v:shape id="_x0000_i1030" type="#_x0000_t75" style="width:54.6pt;height:14.4pt" o:ole="">
            <v:imagedata r:id="rId19" o:title=""/>
          </v:shape>
          <o:OLEObject Type="Embed" ProgID="Equation.DSMT4" ShapeID="_x0000_i1030" DrawAspect="Content" ObjectID="_1725865824" r:id="rId20"/>
        </w:object>
      </w:r>
      <w:r w:rsidRPr="003323E7">
        <w:rPr>
          <w:rFonts w:ascii="宋体" w:hAnsi="宋体" w:hint="eastAsia"/>
          <w:sz w:val="24"/>
        </w:rPr>
        <w:t>，</w:t>
      </w:r>
      <w:r w:rsidRPr="00AC1C58">
        <w:rPr>
          <w:position w:val="-30"/>
        </w:rPr>
        <w:object w:dxaOrig="1800" w:dyaOrig="720" w14:anchorId="3A168E03">
          <v:shape id="_x0000_i1031" type="#_x0000_t75" style="width:90pt;height:36pt" o:ole="">
            <v:imagedata r:id="rId21" o:title=""/>
          </v:shape>
          <o:OLEObject Type="Embed" ProgID="Equation.DSMT4" ShapeID="_x0000_i1031" DrawAspect="Content" ObjectID="_1725865825" r:id="rId22"/>
        </w:object>
      </w:r>
    </w:p>
    <w:p w14:paraId="27E0B391" w14:textId="77777777" w:rsidR="00147FB1" w:rsidRPr="00147FB1" w:rsidRDefault="00147FB1" w:rsidP="00147FB1">
      <w:pPr>
        <w:pStyle w:val="a7"/>
        <w:numPr>
          <w:ilvl w:val="0"/>
          <w:numId w:val="18"/>
        </w:numPr>
        <w:spacing w:line="360" w:lineRule="auto"/>
        <w:ind w:firstLineChars="0"/>
        <w:rPr>
          <w:sz w:val="24"/>
        </w:rPr>
      </w:pPr>
      <w:r w:rsidRPr="00147FB1">
        <w:rPr>
          <w:rFonts w:hint="eastAsia"/>
          <w:sz w:val="24"/>
        </w:rPr>
        <w:t>用变量检查命令</w:t>
      </w:r>
      <w:r w:rsidRPr="00147FB1">
        <w:rPr>
          <w:rFonts w:hint="eastAsia"/>
          <w:sz w:val="24"/>
        </w:rPr>
        <w:t>who</w:t>
      </w:r>
      <w:r w:rsidRPr="00147FB1">
        <w:rPr>
          <w:rFonts w:hint="eastAsia"/>
          <w:sz w:val="24"/>
        </w:rPr>
        <w:t>和</w:t>
      </w:r>
      <w:proofErr w:type="spellStart"/>
      <w:r w:rsidRPr="00147FB1">
        <w:rPr>
          <w:rFonts w:hint="eastAsia"/>
          <w:sz w:val="24"/>
        </w:rPr>
        <w:t>whos</w:t>
      </w:r>
      <w:proofErr w:type="spellEnd"/>
      <w:r w:rsidRPr="00147FB1">
        <w:rPr>
          <w:rFonts w:hint="eastAsia"/>
          <w:sz w:val="24"/>
        </w:rPr>
        <w:t>检查工作空间中的变量。</w:t>
      </w:r>
    </w:p>
    <w:p w14:paraId="725583FC" w14:textId="77777777" w:rsidR="00147FB1" w:rsidRPr="003323E7" w:rsidRDefault="00147FB1" w:rsidP="00147FB1">
      <w:pPr>
        <w:pStyle w:val="a7"/>
        <w:widowControl/>
        <w:spacing w:line="270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who</w:t>
      </w:r>
    </w:p>
    <w:p w14:paraId="55B5513B" w14:textId="77777777" w:rsidR="00147FB1" w:rsidRPr="003323E7" w:rsidRDefault="00147FB1" w:rsidP="00147FB1">
      <w:pPr>
        <w:pStyle w:val="a7"/>
        <w:widowControl/>
        <w:spacing w:before="30" w:line="252" w:lineRule="atLeast"/>
        <w:ind w:left="36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您的变量为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: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gramStart"/>
      <w:r w:rsidRPr="003323E7">
        <w:rPr>
          <w:rFonts w:ascii="Consolas" w:eastAsia="宋体" w:hAnsi="Consolas" w:cs="宋体"/>
          <w:color w:val="212121"/>
          <w:kern w:val="0"/>
          <w:szCs w:val="21"/>
        </w:rPr>
        <w:t>a  b</w:t>
      </w:r>
      <w:proofErr w:type="gramEnd"/>
      <w:r w:rsidRPr="003323E7">
        <w:rPr>
          <w:rFonts w:ascii="Consolas" w:eastAsia="宋体" w:hAnsi="Consolas" w:cs="宋体"/>
          <w:color w:val="212121"/>
          <w:kern w:val="0"/>
          <w:szCs w:val="21"/>
        </w:rPr>
        <w:t xml:space="preserve">  </w:t>
      </w:r>
    </w:p>
    <w:p w14:paraId="27FA39D9" w14:textId="77777777" w:rsidR="00147FB1" w:rsidRPr="00147FB1" w:rsidRDefault="00147FB1" w:rsidP="00147FB1">
      <w:pPr>
        <w:pStyle w:val="a7"/>
        <w:spacing w:line="360" w:lineRule="auto"/>
        <w:ind w:left="360" w:firstLineChars="0" w:firstLine="0"/>
        <w:rPr>
          <w:sz w:val="24"/>
        </w:rPr>
      </w:pPr>
    </w:p>
    <w:p w14:paraId="458A0582" w14:textId="02470120" w:rsidR="00147FB1" w:rsidRPr="00147FB1" w:rsidRDefault="00147FB1" w:rsidP="00147FB1">
      <w:pPr>
        <w:pStyle w:val="a7"/>
        <w:widowControl/>
        <w:spacing w:line="270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proofErr w:type="spellStart"/>
      <w:r w:rsidRPr="00147FB1">
        <w:rPr>
          <w:rFonts w:ascii="Consolas" w:eastAsia="宋体" w:hAnsi="Consolas" w:cs="宋体"/>
          <w:color w:val="212121"/>
          <w:kern w:val="0"/>
          <w:szCs w:val="21"/>
        </w:rPr>
        <w:t>whos</w:t>
      </w:r>
      <w:proofErr w:type="spellEnd"/>
    </w:p>
    <w:p w14:paraId="64D5E770" w14:textId="03571E94" w:rsidR="00147FB1" w:rsidRPr="00147FB1" w:rsidRDefault="00147FB1" w:rsidP="00147FB1">
      <w:pPr>
        <w:pStyle w:val="a7"/>
        <w:widowControl/>
        <w:spacing w:before="30" w:after="240" w:line="252" w:lineRule="atLeast"/>
        <w:ind w:left="36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3323E7">
        <w:rPr>
          <w:rFonts w:ascii="Consolas" w:eastAsia="宋体" w:hAnsi="Consolas" w:cs="宋体"/>
          <w:color w:val="212121"/>
          <w:kern w:val="0"/>
          <w:szCs w:val="21"/>
        </w:rPr>
        <w:t xml:space="preserve"> Name      Size            </w:t>
      </w:r>
      <w:proofErr w:type="gramStart"/>
      <w:r w:rsidRPr="003323E7">
        <w:rPr>
          <w:rFonts w:ascii="Consolas" w:eastAsia="宋体" w:hAnsi="Consolas" w:cs="宋体"/>
          <w:color w:val="212121"/>
          <w:kern w:val="0"/>
          <w:szCs w:val="21"/>
        </w:rPr>
        <w:t>Bytes  Class</w:t>
      </w:r>
      <w:proofErr w:type="gramEnd"/>
      <w:r w:rsidRPr="003323E7">
        <w:rPr>
          <w:rFonts w:ascii="Consolas" w:eastAsia="宋体" w:hAnsi="Consolas" w:cs="宋体"/>
          <w:color w:val="212121"/>
          <w:kern w:val="0"/>
          <w:szCs w:val="21"/>
        </w:rPr>
        <w:t xml:space="preserve">     Attributes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  <w:t xml:space="preserve">  a         3x3                72  double              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  <w:t xml:space="preserve">  b         1x5                40  double              </w:t>
      </w:r>
    </w:p>
    <w:p w14:paraId="0B44D302" w14:textId="09BAF85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一些基本赋值矩阵，记住常用的几个命令。</w:t>
      </w:r>
    </w:p>
    <w:p w14:paraId="6A5FB297" w14:textId="638AACAC" w:rsidR="00903CB4" w:rsidRPr="002B5A8B" w:rsidRDefault="00903CB4" w:rsidP="002B5A8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2B5A8B">
        <w:rPr>
          <w:rFonts w:ascii="宋体" w:hAnsi="宋体" w:hint="eastAsia"/>
          <w:sz w:val="24"/>
        </w:rPr>
        <w:tab/>
        <w:t>全1矩阵：</w:t>
      </w:r>
      <w:r w:rsidRPr="00AC1C58">
        <w:object w:dxaOrig="1020" w:dyaOrig="1120" w14:anchorId="0E52D140">
          <v:shape id="_x0000_i1032" type="#_x0000_t75" style="width:51pt;height:55.8pt" o:ole="">
            <v:imagedata r:id="rId23" o:title=""/>
          </v:shape>
          <o:OLEObject Type="Embed" ProgID="Equation.DSMT4" ShapeID="_x0000_i1032" DrawAspect="Content" ObjectID="_1725865826" r:id="rId24"/>
        </w:object>
      </w:r>
    </w:p>
    <w:p w14:paraId="15B34D6C" w14:textId="0FDD84C0" w:rsidR="002B5A8B" w:rsidRPr="002B5A8B" w:rsidRDefault="002B5A8B" w:rsidP="002B5A8B">
      <w:pPr>
        <w:pStyle w:val="a7"/>
        <w:widowControl/>
        <w:spacing w:line="270" w:lineRule="atLeast"/>
        <w:ind w:left="780" w:firstLineChars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t xml:space="preserve">f1 = </w:t>
      </w:r>
      <w:proofErr w:type="gramStart"/>
      <w:r w:rsidRPr="002B5A8B">
        <w:rPr>
          <w:rFonts w:ascii="Consolas" w:eastAsia="宋体" w:hAnsi="Consolas" w:cs="宋体"/>
          <w:color w:val="212121"/>
          <w:kern w:val="0"/>
          <w:szCs w:val="21"/>
        </w:rPr>
        <w:t>ones(</w:t>
      </w:r>
      <w:proofErr w:type="gramEnd"/>
      <w:r w:rsidRPr="002B5A8B">
        <w:rPr>
          <w:rFonts w:ascii="Consolas" w:eastAsia="宋体" w:hAnsi="Consolas" w:cs="宋体"/>
          <w:color w:val="212121"/>
          <w:kern w:val="0"/>
          <w:szCs w:val="21"/>
        </w:rPr>
        <w:t>3,2)</w:t>
      </w:r>
    </w:p>
    <w:p w14:paraId="7AB9279E" w14:textId="079CF2A8" w:rsidR="002B5A8B" w:rsidRPr="002B5A8B" w:rsidRDefault="002B5A8B" w:rsidP="002B5A8B">
      <w:pPr>
        <w:widowControl/>
        <w:spacing w:line="252" w:lineRule="atLeast"/>
        <w:ind w:left="120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>f1 =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</w:p>
    <w:p w14:paraId="745333E7" w14:textId="637B8C9D" w:rsidR="00903CB4" w:rsidRDefault="00903CB4" w:rsidP="002B5A8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2B5A8B">
        <w:rPr>
          <w:rFonts w:ascii="宋体" w:hAnsi="宋体" w:hint="eastAsia"/>
          <w:sz w:val="24"/>
        </w:rPr>
        <w:tab/>
        <w:t>全0矩阵：</w:t>
      </w:r>
      <w:r w:rsidRPr="00AC1C58">
        <w:object w:dxaOrig="1340" w:dyaOrig="720" w14:anchorId="1A3234A8">
          <v:shape id="_x0000_i1033" type="#_x0000_t75" style="width:66.6pt;height:36pt" o:ole="">
            <v:imagedata r:id="rId25" o:title=""/>
          </v:shape>
          <o:OLEObject Type="Embed" ProgID="Equation.DSMT4" ShapeID="_x0000_i1033" DrawAspect="Content" ObjectID="_1725865827" r:id="rId26"/>
        </w:object>
      </w:r>
    </w:p>
    <w:p w14:paraId="37BBF9B1" w14:textId="258C8BD2" w:rsidR="002B5A8B" w:rsidRPr="002B5A8B" w:rsidRDefault="002B5A8B" w:rsidP="002B5A8B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t xml:space="preserve">f2 = </w:t>
      </w:r>
      <w:proofErr w:type="gramStart"/>
      <w:r w:rsidRPr="002B5A8B">
        <w:rPr>
          <w:rFonts w:ascii="Consolas" w:eastAsia="宋体" w:hAnsi="Consolas" w:cs="宋体"/>
          <w:color w:val="212121"/>
          <w:kern w:val="0"/>
          <w:szCs w:val="21"/>
        </w:rPr>
        <w:t>zeros(</w:t>
      </w:r>
      <w:proofErr w:type="gramEnd"/>
      <w:r w:rsidRPr="002B5A8B">
        <w:rPr>
          <w:rFonts w:ascii="Consolas" w:eastAsia="宋体" w:hAnsi="Consolas" w:cs="宋体"/>
          <w:color w:val="212121"/>
          <w:kern w:val="0"/>
          <w:szCs w:val="21"/>
        </w:rPr>
        <w:t>2,3)</w:t>
      </w:r>
    </w:p>
    <w:p w14:paraId="4166C1A9" w14:textId="77777777" w:rsidR="002B5A8B" w:rsidRPr="002B5A8B" w:rsidRDefault="002B5A8B" w:rsidP="002B5A8B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>f2 =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0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0</w:t>
      </w:r>
    </w:p>
    <w:p w14:paraId="15CE5694" w14:textId="77777777" w:rsidR="002B5A8B" w:rsidRPr="002B5A8B" w:rsidRDefault="002B5A8B" w:rsidP="002B5A8B">
      <w:pPr>
        <w:pStyle w:val="a7"/>
        <w:spacing w:line="360" w:lineRule="auto"/>
        <w:ind w:left="1200" w:firstLineChars="0" w:firstLine="0"/>
        <w:rPr>
          <w:rFonts w:ascii="宋体" w:hAnsi="宋体"/>
          <w:sz w:val="24"/>
        </w:rPr>
      </w:pPr>
    </w:p>
    <w:p w14:paraId="36FB1815" w14:textId="11C05B8E" w:rsidR="00903CB4" w:rsidRDefault="00903CB4" w:rsidP="0051284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51284B">
        <w:rPr>
          <w:rFonts w:ascii="宋体" w:hAnsi="宋体" w:hint="eastAsia"/>
          <w:sz w:val="24"/>
        </w:rPr>
        <w:tab/>
        <w:t>魔术矩阵：</w:t>
      </w:r>
      <w:r w:rsidRPr="00AC1C58">
        <w:object w:dxaOrig="1340" w:dyaOrig="1120" w14:anchorId="131AD18C">
          <v:shape id="_x0000_i1034" type="#_x0000_t75" style="width:66.6pt;height:55.8pt" o:ole="">
            <v:imagedata r:id="rId27" o:title=""/>
          </v:shape>
          <o:OLEObject Type="Embed" ProgID="Equation.DSMT4" ShapeID="_x0000_i1034" DrawAspect="Content" ObjectID="_1725865828" r:id="rId28"/>
        </w:object>
      </w:r>
    </w:p>
    <w:p w14:paraId="07D0DD8F" w14:textId="06586B87" w:rsidR="0051284B" w:rsidRPr="0051284B" w:rsidRDefault="0051284B" w:rsidP="0051284B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t xml:space="preserve">f3 = </w:t>
      </w:r>
      <w:proofErr w:type="gramStart"/>
      <w:r w:rsidRPr="0051284B">
        <w:rPr>
          <w:rFonts w:ascii="Consolas" w:eastAsia="宋体" w:hAnsi="Consolas" w:cs="宋体"/>
          <w:color w:val="212121"/>
          <w:kern w:val="0"/>
          <w:szCs w:val="21"/>
        </w:rPr>
        <w:t>magic(</w:t>
      </w:r>
      <w:proofErr w:type="gramEnd"/>
      <w:r w:rsidRPr="0051284B">
        <w:rPr>
          <w:rFonts w:ascii="Consolas" w:eastAsia="宋体" w:hAnsi="Consolas" w:cs="宋体"/>
          <w:color w:val="212121"/>
          <w:kern w:val="0"/>
          <w:szCs w:val="21"/>
        </w:rPr>
        <w:t>3)</w:t>
      </w:r>
    </w:p>
    <w:p w14:paraId="1B851F6B" w14:textId="7369BACD" w:rsidR="0051284B" w:rsidRPr="003024C2" w:rsidRDefault="0051284B" w:rsidP="003024C2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>f3 =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8     1     6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5     7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9     2</w:t>
      </w:r>
    </w:p>
    <w:p w14:paraId="59D7BE83" w14:textId="10563DE0" w:rsidR="00903CB4" w:rsidRPr="003024C2" w:rsidRDefault="00903CB4" w:rsidP="003024C2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3024C2">
        <w:rPr>
          <w:rFonts w:ascii="宋体" w:hAnsi="宋体" w:hint="eastAsia"/>
          <w:sz w:val="24"/>
        </w:rPr>
        <w:lastRenderedPageBreak/>
        <w:tab/>
        <w:t>单位矩阵：</w:t>
      </w:r>
      <w:r w:rsidRPr="00AC1C58">
        <w:object w:dxaOrig="1340" w:dyaOrig="1120" w14:anchorId="06E5AA66">
          <v:shape id="_x0000_i1035" type="#_x0000_t75" style="width:66.6pt;height:55.8pt" o:ole="">
            <v:imagedata r:id="rId29" o:title=""/>
          </v:shape>
          <o:OLEObject Type="Embed" ProgID="Equation.DSMT4" ShapeID="_x0000_i1035" DrawAspect="Content" ObjectID="_1725865829" r:id="rId30"/>
        </w:object>
      </w:r>
    </w:p>
    <w:p w14:paraId="590B801E" w14:textId="170A0813" w:rsidR="003024C2" w:rsidRPr="003024C2" w:rsidRDefault="003024C2" w:rsidP="003024C2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t xml:space="preserve">f4 = </w:t>
      </w:r>
      <w:proofErr w:type="gramStart"/>
      <w:r w:rsidRPr="003024C2">
        <w:rPr>
          <w:rFonts w:ascii="Consolas" w:eastAsia="宋体" w:hAnsi="Consolas" w:cs="宋体"/>
          <w:color w:val="212121"/>
          <w:kern w:val="0"/>
          <w:szCs w:val="21"/>
        </w:rPr>
        <w:t>eye(</w:t>
      </w:r>
      <w:proofErr w:type="gramEnd"/>
      <w:r w:rsidRPr="003024C2">
        <w:rPr>
          <w:rFonts w:ascii="Consolas" w:eastAsia="宋体" w:hAnsi="Consolas" w:cs="宋体"/>
          <w:color w:val="212121"/>
          <w:kern w:val="0"/>
          <w:szCs w:val="21"/>
        </w:rPr>
        <w:t>3)</w:t>
      </w:r>
    </w:p>
    <w:p w14:paraId="10B80D72" w14:textId="04DE0976" w:rsidR="003024C2" w:rsidRPr="003024C2" w:rsidRDefault="003024C2" w:rsidP="003024C2">
      <w:pPr>
        <w:widowControl/>
        <w:spacing w:line="252" w:lineRule="atLeast"/>
        <w:ind w:left="126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>f4 =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0     0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1     0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1</w:t>
      </w:r>
    </w:p>
    <w:p w14:paraId="44B47C1C" w14:textId="77777777" w:rsidR="00903CB4" w:rsidRPr="00AC1C58" w:rsidRDefault="00903CB4" w:rsidP="00903CB4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7.</w:t>
      </w:r>
      <w:r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练习矩阵的加，减，乘，除运算，利用矩阵的除法解线性方程组。</w:t>
      </w:r>
    </w:p>
    <w:p w14:paraId="5B0A13D0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⑴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设：</w:t>
      </w:r>
      <w:r w:rsidRPr="00AC1C58">
        <w:rPr>
          <w:position w:val="-50"/>
          <w:sz w:val="24"/>
        </w:rPr>
        <w:object w:dxaOrig="1020" w:dyaOrig="1120" w14:anchorId="33C6C9EC">
          <v:shape id="_x0000_i1036" type="#_x0000_t75" style="width:51pt;height:55.8pt" o:ole="">
            <v:imagedata r:id="rId31" o:title=""/>
          </v:shape>
          <o:OLEObject Type="Embed" ProgID="Equation.DSMT4" ShapeID="_x0000_i1036" DrawAspect="Content" ObjectID="_1725865830" r:id="rId32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50"/>
          <w:sz w:val="24"/>
        </w:rPr>
        <w:object w:dxaOrig="1020" w:dyaOrig="1120" w14:anchorId="6C3D256B">
          <v:shape id="_x0000_i1037" type="#_x0000_t75" style="width:51pt;height:55.8pt" o:ole="">
            <v:imagedata r:id="rId33" o:title=""/>
          </v:shape>
          <o:OLEObject Type="Embed" ProgID="Equation.DSMT4" ShapeID="_x0000_i1037" DrawAspect="Content" ObjectID="_1725865831" r:id="rId34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30"/>
          <w:sz w:val="24"/>
        </w:rPr>
        <w:object w:dxaOrig="1240" w:dyaOrig="720" w14:anchorId="00D16D0A">
          <v:shape id="_x0000_i1038" type="#_x0000_t75" style="width:61.8pt;height:36pt" o:ole="">
            <v:imagedata r:id="rId35" o:title=""/>
          </v:shape>
          <o:OLEObject Type="Embed" ProgID="Equation.DSMT4" ShapeID="_x0000_i1038" DrawAspect="Content" ObjectID="_1725865832" r:id="rId36"/>
        </w:object>
      </w:r>
    </w:p>
    <w:p w14:paraId="2CA70401" w14:textId="2C9B52E9" w:rsidR="00903CB4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求：</w:t>
      </w:r>
      <w:r w:rsidRPr="00AC1C58">
        <w:rPr>
          <w:position w:val="-6"/>
          <w:sz w:val="24"/>
        </w:rPr>
        <w:object w:dxaOrig="540" w:dyaOrig="279" w14:anchorId="7D50D326">
          <v:shape id="_x0000_i1039" type="#_x0000_t75" style="width:27pt;height:14.4pt" o:ole="">
            <v:imagedata r:id="rId37" o:title=""/>
          </v:shape>
          <o:OLEObject Type="Embed" ProgID="Equation.DSMT4" ShapeID="_x0000_i1039" DrawAspect="Content" ObjectID="_1725865833" r:id="rId38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520" w:dyaOrig="279" w14:anchorId="20C153B1">
          <v:shape id="_x0000_i1040" type="#_x0000_t75" style="width:26.4pt;height:14.4pt" o:ole="">
            <v:imagedata r:id="rId39" o:title=""/>
          </v:shape>
          <o:OLEObject Type="Embed" ProgID="Equation.DSMT4" ShapeID="_x0000_i1040" DrawAspect="Content" ObjectID="_1725865834" r:id="rId40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99" w:dyaOrig="220" w14:anchorId="33B4681F">
          <v:shape id="_x0000_i1041" type="#_x0000_t75" style="width:25.2pt;height:11.4pt" o:ole="">
            <v:imagedata r:id="rId41" o:title=""/>
          </v:shape>
          <o:OLEObject Type="Embed" ProgID="Equation.DSMT4" ShapeID="_x0000_i1041" DrawAspect="Content" ObjectID="_1725865835" r:id="rId42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99" w:dyaOrig="279" w14:anchorId="2B0B374B">
          <v:shape id="_x0000_i1042" type="#_x0000_t75" style="width:25.2pt;height:14.4pt" o:ole="">
            <v:imagedata r:id="rId43" o:title=""/>
          </v:shape>
          <o:OLEObject Type="Embed" ProgID="Equation.DSMT4" ShapeID="_x0000_i1042" DrawAspect="Content" ObjectID="_1725865836" r:id="rId44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10"/>
          <w:sz w:val="24"/>
        </w:rPr>
        <w:object w:dxaOrig="420" w:dyaOrig="340" w14:anchorId="6854FD67">
          <v:shape id="_x0000_i1043" type="#_x0000_t75" style="width:21pt;height:17.4pt" o:ole="">
            <v:imagedata r:id="rId45" o:title=""/>
          </v:shape>
          <o:OLEObject Type="Embed" ProgID="Equation.DSMT4" ShapeID="_x0000_i1043" DrawAspect="Content" ObjectID="_1725865837" r:id="rId46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80" w:dyaOrig="279" w14:anchorId="1F8A4B5C">
          <v:shape id="_x0000_i1044" type="#_x0000_t75" style="width:24pt;height:14.4pt" o:ole="">
            <v:imagedata r:id="rId47" o:title=""/>
          </v:shape>
          <o:OLEObject Type="Embed" ProgID="Equation.DSMT4" ShapeID="_x0000_i1044" DrawAspect="Content" ObjectID="_1725865838" r:id="rId48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80" w:dyaOrig="279" w14:anchorId="1779D454">
          <v:shape id="_x0000_i1045" type="#_x0000_t75" style="width:24pt;height:14.4pt" o:ole="">
            <v:imagedata r:id="rId49" o:title=""/>
          </v:shape>
          <o:OLEObject Type="Embed" ProgID="Equation.DSMT4" ShapeID="_x0000_i1045" DrawAspect="Content" ObjectID="_1725865839" r:id="rId50"/>
        </w:object>
      </w:r>
    </w:p>
    <w:p w14:paraId="4908FBC0" w14:textId="649C5CBE" w:rsidR="00B44301" w:rsidRPr="00B44301" w:rsidRDefault="00B44301" w:rsidP="00B44301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t>a = [1 2;3 4;5 6</w:t>
      </w:r>
      <w:proofErr w:type="gramStart"/>
      <w:r w:rsidRPr="00B44301">
        <w:rPr>
          <w:rFonts w:ascii="Consolas" w:eastAsia="宋体" w:hAnsi="Consolas" w:cs="宋体"/>
          <w:color w:val="212121"/>
          <w:kern w:val="0"/>
          <w:szCs w:val="21"/>
        </w:rPr>
        <w:t>] ,</w:t>
      </w:r>
      <w:proofErr w:type="gram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b = </w:t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flipud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>(a) , c = [1 2 3;4 5 6]</w:t>
      </w:r>
    </w:p>
    <w:p w14:paraId="5DC88258" w14:textId="7788B594" w:rsidR="00B44301" w:rsidRDefault="00B44301" w:rsidP="00B44301">
      <w:pPr>
        <w:widowControl/>
        <w:spacing w:line="252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6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6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c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5     6</w:t>
      </w:r>
    </w:p>
    <w:p w14:paraId="4FAC43C7" w14:textId="723076B1" w:rsidR="00B44301" w:rsidRPr="00B44301" w:rsidRDefault="00B44301" w:rsidP="00B44301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a + </w:t>
      </w:r>
      <w:proofErr w:type="gramStart"/>
      <w:r w:rsidRPr="00B44301">
        <w:rPr>
          <w:rFonts w:ascii="Consolas" w:eastAsia="宋体" w:hAnsi="Consolas" w:cs="宋体"/>
          <w:color w:val="212121"/>
          <w:kern w:val="0"/>
          <w:szCs w:val="21"/>
        </w:rPr>
        <w:t>b ,</w:t>
      </w:r>
      <w:proofErr w:type="gram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a - b , a * c , a * 5 , a / 2 , a \ b , a / b</w:t>
      </w:r>
    </w:p>
    <w:p w14:paraId="1EB10ED3" w14:textId="77777777" w:rsidR="00B44301" w:rsidRPr="00B44301" w:rsidRDefault="00B44301" w:rsidP="00B44301">
      <w:pPr>
        <w:widowControl/>
        <w:spacing w:line="252" w:lineRule="atLeast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4    -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9    12    15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 26    33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9    40    51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1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5    2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5    3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000    1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.5000    2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.5000    3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7.0000   -8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6.0000    7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    0         0    1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000         0    0.5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.0000         0    0.0000</w:t>
      </w:r>
    </w:p>
    <w:p w14:paraId="52AAEAC5" w14:textId="77777777" w:rsidR="00B44301" w:rsidRPr="00B44301" w:rsidRDefault="00B44301" w:rsidP="00B44301">
      <w:pPr>
        <w:widowControl/>
        <w:spacing w:line="252" w:lineRule="atLeast"/>
        <w:jc w:val="left"/>
        <w:rPr>
          <w:rFonts w:ascii="Helvetica" w:eastAsia="宋体" w:hAnsi="Helvetica" w:cs="宋体"/>
          <w:color w:val="212121"/>
          <w:kern w:val="0"/>
          <w:szCs w:val="21"/>
        </w:rPr>
      </w:pPr>
    </w:p>
    <w:p w14:paraId="613F6517" w14:textId="7024740E" w:rsidR="008705BF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lastRenderedPageBreak/>
        <w:tab/>
      </w:r>
      <w:r w:rsidRPr="00AC1C58">
        <w:rPr>
          <w:rFonts w:ascii="宋体" w:hAnsi="宋体" w:hint="eastAsia"/>
          <w:sz w:val="24"/>
        </w:rPr>
        <w:tab/>
        <w:t>⑵</w:t>
      </w:r>
      <w:r w:rsidRPr="00AC1C58">
        <w:rPr>
          <w:rFonts w:ascii="宋体" w:hAnsi="宋体" w:hint="eastAsia"/>
          <w:sz w:val="24"/>
        </w:rPr>
        <w:tab/>
        <w:t>利用矩阵的除法解线性方程组</w:t>
      </w:r>
      <w:r w:rsidRPr="00B53EA3">
        <w:rPr>
          <w:position w:val="-10"/>
          <w:sz w:val="24"/>
        </w:rPr>
        <w:object w:dxaOrig="180" w:dyaOrig="340" w14:anchorId="37D34E11">
          <v:shape id="_x0000_i1046" type="#_x0000_t75" style="width:9pt;height:17.4pt" o:ole="">
            <v:imagedata r:id="rId51" o:title=""/>
          </v:shape>
          <o:OLEObject Type="Embed" ProgID="Equation.3" ShapeID="_x0000_i1046" DrawAspect="Content" ObjectID="_1725865840" r:id="rId52"/>
        </w:object>
      </w:r>
      <w:r w:rsidR="008705BF" w:rsidRPr="00AC1C58">
        <w:rPr>
          <w:position w:val="-50"/>
          <w:sz w:val="24"/>
        </w:rPr>
        <w:object w:dxaOrig="2220" w:dyaOrig="1120" w14:anchorId="4066BAD1">
          <v:shape id="_x0000_i1047" type="#_x0000_t75" style="width:124.8pt;height:63pt" o:ole="">
            <v:imagedata r:id="rId53" o:title=""/>
          </v:shape>
          <o:OLEObject Type="Embed" ProgID="Equation.DSMT4" ShapeID="_x0000_i1047" DrawAspect="Content" ObjectID="_1725865841" r:id="rId54"/>
        </w:object>
      </w:r>
      <w:r w:rsidRPr="00AC1C58">
        <w:rPr>
          <w:rFonts w:hint="eastAsia"/>
          <w:sz w:val="24"/>
        </w:rPr>
        <w:tab/>
      </w:r>
    </w:p>
    <w:p w14:paraId="2A36DEB2" w14:textId="615FA7B4" w:rsidR="00AF178D" w:rsidRPr="00AF178D" w:rsidRDefault="00AF178D" w:rsidP="00AF178D">
      <w:pPr>
        <w:widowControl/>
        <w:spacing w:line="270" w:lineRule="atLeast"/>
        <w:ind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t xml:space="preserve">a = [6 3 </w:t>
      </w:r>
      <w:proofErr w:type="gramStart"/>
      <w:r w:rsidRPr="00AF178D">
        <w:rPr>
          <w:rFonts w:ascii="Consolas" w:eastAsia="宋体" w:hAnsi="Consolas" w:cs="宋体"/>
          <w:color w:val="212121"/>
          <w:kern w:val="0"/>
          <w:szCs w:val="21"/>
        </w:rPr>
        <w:t>4;-</w:t>
      </w:r>
      <w:proofErr w:type="gramEnd"/>
      <w:r w:rsidRPr="00AF178D">
        <w:rPr>
          <w:rFonts w:ascii="Consolas" w:eastAsia="宋体" w:hAnsi="Consolas" w:cs="宋体"/>
          <w:color w:val="212121"/>
          <w:kern w:val="0"/>
          <w:szCs w:val="21"/>
        </w:rPr>
        <w:t>2 5 7;8 -4 -3] , b = [3;-4;-7] , x = a \ b</w:t>
      </w:r>
    </w:p>
    <w:p w14:paraId="41852862" w14:textId="3296A584" w:rsidR="00AF178D" w:rsidRPr="00D543E3" w:rsidRDefault="00AF178D" w:rsidP="00D543E3">
      <w:pPr>
        <w:widowControl/>
        <w:spacing w:line="252" w:lineRule="atLeast"/>
        <w:ind w:left="84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3     4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2     5     7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8    -4    -3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4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7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x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6000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7.0000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5.4000</w:t>
      </w:r>
    </w:p>
    <w:p w14:paraId="1E51745B" w14:textId="62AF4A45" w:rsidR="00903CB4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>⑶</w:t>
      </w:r>
      <w:r w:rsidRPr="00AC1C58">
        <w:rPr>
          <w:rFonts w:ascii="宋体" w:hAnsi="宋体" w:hint="eastAsia"/>
          <w:sz w:val="24"/>
        </w:rPr>
        <w:tab/>
        <w:t>完成书9</w:t>
      </w:r>
      <w:r w:rsidR="00E14F35">
        <w:rPr>
          <w:rFonts w:ascii="宋体" w:hAnsi="宋体"/>
          <w:sz w:val="24"/>
        </w:rPr>
        <w:t>1</w:t>
      </w:r>
      <w:r w:rsidRPr="00AC1C58">
        <w:rPr>
          <w:rFonts w:ascii="宋体" w:hAnsi="宋体" w:hint="eastAsia"/>
          <w:sz w:val="24"/>
        </w:rPr>
        <w:t>页第1-2题</w:t>
      </w:r>
    </w:p>
    <w:p w14:paraId="28D59E55" w14:textId="5D479C0C" w:rsidR="002E5BB1" w:rsidRPr="002E5BB1" w:rsidRDefault="002E5BB1" w:rsidP="002E5BB1">
      <w:pPr>
        <w:widowControl/>
        <w:spacing w:line="270" w:lineRule="atLeast"/>
        <w:ind w:left="42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t>a = [3 4 -7 -12;5 -7 4 2;1 0 8 -</w:t>
      </w:r>
      <w:proofErr w:type="gramStart"/>
      <w:r w:rsidRPr="002E5BB1">
        <w:rPr>
          <w:rFonts w:ascii="Consolas" w:eastAsia="宋体" w:hAnsi="Consolas" w:cs="宋体"/>
          <w:color w:val="212121"/>
          <w:kern w:val="0"/>
          <w:szCs w:val="21"/>
        </w:rPr>
        <w:t>5;-</w:t>
      </w:r>
      <w:proofErr w:type="gramEnd"/>
      <w:r w:rsidRPr="002E5BB1">
        <w:rPr>
          <w:rFonts w:ascii="Consolas" w:eastAsia="宋体" w:hAnsi="Consolas" w:cs="宋体"/>
          <w:color w:val="212121"/>
          <w:kern w:val="0"/>
          <w:szCs w:val="21"/>
        </w:rPr>
        <w:t>6 5 -2 10] , b = [4;-3;9;-8] , x = a \ b</w:t>
      </w:r>
    </w:p>
    <w:p w14:paraId="79C1299B" w14:textId="3493BD99" w:rsidR="002E5BB1" w:rsidRDefault="002E5BB1" w:rsidP="002E5BB1">
      <w:pPr>
        <w:widowControl/>
        <w:spacing w:line="252" w:lineRule="atLeast"/>
        <w:ind w:left="84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    -7   -12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-7     4     2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0     8    -5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6     5    -2    10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9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8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x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.4841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0.6816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337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.2429</w:t>
      </w:r>
    </w:p>
    <w:p w14:paraId="69885B51" w14:textId="7105DDED" w:rsidR="00F63ABA" w:rsidRPr="00F63ABA" w:rsidRDefault="00F63ABA" w:rsidP="00F63ABA">
      <w:pPr>
        <w:widowControl/>
        <w:spacing w:line="270" w:lineRule="atLeast"/>
        <w:ind w:left="42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t xml:space="preserve">a = [1 4 8 </w:t>
      </w:r>
      <w:proofErr w:type="gramStart"/>
      <w:r w:rsidRPr="00F63ABA">
        <w:rPr>
          <w:rFonts w:ascii="Consolas" w:eastAsia="宋体" w:hAnsi="Consolas" w:cs="宋体"/>
          <w:color w:val="212121"/>
          <w:kern w:val="0"/>
          <w:szCs w:val="21"/>
        </w:rPr>
        <w:t>13;-</w:t>
      </w:r>
      <w:proofErr w:type="gramEnd"/>
      <w:r w:rsidRPr="00F63ABA">
        <w:rPr>
          <w:rFonts w:ascii="Consolas" w:eastAsia="宋体" w:hAnsi="Consolas" w:cs="宋体"/>
          <w:color w:val="212121"/>
          <w:kern w:val="0"/>
          <w:szCs w:val="21"/>
        </w:rPr>
        <w:t>3 6 -5 -9;2 -7 -12 -8] , b = [5 4 3 -2;6 -2 3 -8;-1 3 -9 7],c1 = a*b.', c2=a.'*b,c3=a.*b</w:t>
      </w:r>
    </w:p>
    <w:p w14:paraId="2F241CE6" w14:textId="77777777" w:rsidR="00F63ABA" w:rsidRPr="00F63ABA" w:rsidRDefault="00F63ABA" w:rsidP="00F63ABA">
      <w:pPr>
        <w:widowControl/>
        <w:spacing w:line="252" w:lineRule="atLeast"/>
        <w:ind w:left="84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4     8    13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 6    -5    -9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2    -7   -12    -8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4     3    -2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-2     3    -8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1     3    -9     7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1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-82    3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2    27     3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38    54    29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2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5    16   -24    36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63   -17    </w:t>
      </w:r>
      <w:proofErr w:type="gramStart"/>
      <w:r w:rsidRPr="00F63ABA">
        <w:rPr>
          <w:rFonts w:ascii="Consolas" w:eastAsia="宋体" w:hAnsi="Consolas" w:cs="宋体"/>
          <w:color w:val="212121"/>
          <w:kern w:val="0"/>
          <w:szCs w:val="21"/>
        </w:rPr>
        <w:t>93  -</w:t>
      </w:r>
      <w:proofErr w:type="gramEnd"/>
      <w:r w:rsidRPr="00F63ABA">
        <w:rPr>
          <w:rFonts w:ascii="Consolas" w:eastAsia="宋体" w:hAnsi="Consolas" w:cs="宋体"/>
          <w:color w:val="212121"/>
          <w:kern w:val="0"/>
          <w:szCs w:val="21"/>
        </w:rPr>
        <w:t>105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2     6   117   -6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 46    84   -1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3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16    24   -26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lastRenderedPageBreak/>
        <w:t xml:space="preserve">   -18   -12   -15    72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2   -21   108   -56</w:t>
      </w:r>
    </w:p>
    <w:p w14:paraId="22DD5AC5" w14:textId="77777777" w:rsidR="00F63ABA" w:rsidRPr="002E5BB1" w:rsidRDefault="00F63ABA" w:rsidP="002E5BB1">
      <w:pPr>
        <w:widowControl/>
        <w:spacing w:line="252" w:lineRule="atLeast"/>
        <w:ind w:left="840"/>
        <w:jc w:val="left"/>
        <w:rPr>
          <w:rFonts w:ascii="Helvetica" w:eastAsia="宋体" w:hAnsi="Helvetica" w:cs="宋体"/>
          <w:color w:val="212121"/>
          <w:kern w:val="0"/>
          <w:szCs w:val="21"/>
        </w:rPr>
      </w:pPr>
    </w:p>
    <w:p w14:paraId="35E9804E" w14:textId="2B25623A" w:rsidR="00903CB4" w:rsidRPr="00972C99" w:rsidRDefault="00903CB4" w:rsidP="00972C99">
      <w:pPr>
        <w:pStyle w:val="a7"/>
        <w:numPr>
          <w:ilvl w:val="0"/>
          <w:numId w:val="21"/>
        </w:numPr>
        <w:spacing w:line="360" w:lineRule="auto"/>
        <w:ind w:firstLineChars="0"/>
        <w:rPr>
          <w:sz w:val="24"/>
        </w:rPr>
      </w:pPr>
      <w:r w:rsidRPr="00972C99">
        <w:rPr>
          <w:rFonts w:ascii="宋体" w:hAnsi="宋体" w:hint="eastAsia"/>
          <w:sz w:val="24"/>
        </w:rPr>
        <w:tab/>
        <w:t>完成书9</w:t>
      </w:r>
      <w:r w:rsidR="00E14F35" w:rsidRPr="00972C99">
        <w:rPr>
          <w:rFonts w:ascii="宋体" w:hAnsi="宋体"/>
          <w:sz w:val="24"/>
        </w:rPr>
        <w:t>2</w:t>
      </w:r>
      <w:r w:rsidRPr="00972C99">
        <w:rPr>
          <w:rFonts w:ascii="宋体" w:hAnsi="宋体" w:hint="eastAsia"/>
          <w:sz w:val="24"/>
        </w:rPr>
        <w:t>页第25题。</w:t>
      </w:r>
    </w:p>
    <w:p w14:paraId="53B3D552" w14:textId="2BBC0F87" w:rsidR="00972C99" w:rsidRPr="00972C99" w:rsidRDefault="00972C99" w:rsidP="00972C99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t xml:space="preserve">a = </w:t>
      </w:r>
      <w:proofErr w:type="gramStart"/>
      <w:r w:rsidRPr="00972C99">
        <w:rPr>
          <w:rFonts w:ascii="Consolas" w:eastAsia="宋体" w:hAnsi="Consolas" w:cs="宋体"/>
          <w:color w:val="212121"/>
          <w:kern w:val="0"/>
          <w:szCs w:val="21"/>
        </w:rPr>
        <w:t>ones(</w:t>
      </w:r>
      <w:proofErr w:type="gramEnd"/>
      <w:r w:rsidRPr="00972C99">
        <w:rPr>
          <w:rFonts w:ascii="Consolas" w:eastAsia="宋体" w:hAnsi="Consolas" w:cs="宋体"/>
          <w:color w:val="212121"/>
          <w:kern w:val="0"/>
          <w:szCs w:val="21"/>
        </w:rPr>
        <w:t>4,1) * [-3:3]</w:t>
      </w:r>
    </w:p>
    <w:p w14:paraId="350B8AD9" w14:textId="77777777" w:rsidR="00972C99" w:rsidRPr="00972C99" w:rsidRDefault="00972C99" w:rsidP="00972C99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</w:p>
    <w:p w14:paraId="72DC64FA" w14:textId="2E942F34" w:rsidR="001D7A7C" w:rsidRPr="001D7A7C" w:rsidRDefault="001D7A7C" w:rsidP="001D7A7C">
      <w:pPr>
        <w:widowControl/>
        <w:spacing w:line="270" w:lineRule="atLeast"/>
        <w:ind w:left="78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t xml:space="preserve">b = </w:t>
      </w:r>
      <w:proofErr w:type="spellStart"/>
      <w:r w:rsidRPr="001D7A7C">
        <w:rPr>
          <w:rFonts w:ascii="Consolas" w:eastAsia="宋体" w:hAnsi="Consolas" w:cs="宋体"/>
          <w:color w:val="212121"/>
          <w:kern w:val="0"/>
          <w:szCs w:val="21"/>
        </w:rPr>
        <w:t>repmat</w:t>
      </w:r>
      <w:proofErr w:type="spellEnd"/>
      <w:r w:rsidRPr="001D7A7C">
        <w:rPr>
          <w:rFonts w:ascii="Consolas" w:eastAsia="宋体" w:hAnsi="Consolas" w:cs="宋体"/>
          <w:color w:val="212121"/>
          <w:kern w:val="0"/>
          <w:szCs w:val="21"/>
        </w:rPr>
        <w:t>([1;2;3;4],1,5</w:t>
      </w:r>
      <w:proofErr w:type="gramStart"/>
      <w:r w:rsidRPr="001D7A7C">
        <w:rPr>
          <w:rFonts w:ascii="Consolas" w:eastAsia="宋体" w:hAnsi="Consolas" w:cs="宋体"/>
          <w:color w:val="212121"/>
          <w:kern w:val="0"/>
          <w:szCs w:val="21"/>
        </w:rPr>
        <w:t>).^</w:t>
      </w:r>
      <w:proofErr w:type="spellStart"/>
      <w:proofErr w:type="gramEnd"/>
      <w:r w:rsidRPr="001D7A7C">
        <w:rPr>
          <w:rFonts w:ascii="Consolas" w:eastAsia="宋体" w:hAnsi="Consolas" w:cs="宋体"/>
          <w:color w:val="212121"/>
          <w:kern w:val="0"/>
          <w:szCs w:val="21"/>
        </w:rPr>
        <w:t>repmat</w:t>
      </w:r>
      <w:proofErr w:type="spellEnd"/>
      <w:r w:rsidRPr="001D7A7C">
        <w:rPr>
          <w:rFonts w:ascii="Consolas" w:eastAsia="宋体" w:hAnsi="Consolas" w:cs="宋体"/>
          <w:color w:val="212121"/>
          <w:kern w:val="0"/>
          <w:szCs w:val="21"/>
        </w:rPr>
        <w:t>([0:4],4,1)</w:t>
      </w:r>
    </w:p>
    <w:p w14:paraId="0C1AB479" w14:textId="77777777" w:rsidR="001D7A7C" w:rsidRPr="001D7A7C" w:rsidRDefault="001D7A7C" w:rsidP="001D7A7C">
      <w:pPr>
        <w:widowControl/>
        <w:spacing w:line="252" w:lineRule="atLeast"/>
        <w:ind w:left="120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     1     1     1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4     8    16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3     9    27    81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4    16    64   256</w:t>
      </w:r>
    </w:p>
    <w:p w14:paraId="54361121" w14:textId="77777777" w:rsidR="00972C99" w:rsidRPr="00972C99" w:rsidRDefault="00972C99" w:rsidP="00972C99">
      <w:pPr>
        <w:pStyle w:val="a7"/>
        <w:spacing w:line="360" w:lineRule="auto"/>
        <w:ind w:left="1200" w:firstLineChars="0" w:firstLine="0"/>
        <w:rPr>
          <w:sz w:val="24"/>
        </w:rPr>
      </w:pPr>
    </w:p>
    <w:p w14:paraId="59EC017B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对数组的赋值及运算，与矩阵运算进行比较。</w:t>
      </w:r>
    </w:p>
    <w:p w14:paraId="4E01C105" w14:textId="0759D02A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参照书</w:t>
      </w:r>
      <w:r w:rsidRPr="00AC1C58">
        <w:rPr>
          <w:rFonts w:hint="eastAsia"/>
          <w:sz w:val="24"/>
        </w:rPr>
        <w:t>21</w:t>
      </w:r>
      <w:r w:rsidRPr="00AC1C58">
        <w:rPr>
          <w:rFonts w:hint="eastAsia"/>
          <w:sz w:val="24"/>
        </w:rPr>
        <w:t>页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AC1C58">
          <w:rPr>
            <w:rFonts w:hint="eastAsia"/>
            <w:sz w:val="24"/>
          </w:rPr>
          <w:t>2.3.1</w:t>
        </w:r>
      </w:smartTag>
      <w:r>
        <w:rPr>
          <w:rFonts w:hint="eastAsia"/>
          <w:sz w:val="24"/>
        </w:rPr>
        <w:t>中数组及其赋值的相关内容利用两个“</w:t>
      </w:r>
      <w:r w:rsidRPr="00AC1C58">
        <w:rPr>
          <w:rFonts w:hint="eastAsia"/>
          <w:sz w:val="24"/>
        </w:rPr>
        <w:t>：</w:t>
      </w:r>
      <w:r>
        <w:rPr>
          <w:rFonts w:hint="eastAsia"/>
          <w:sz w:val="24"/>
        </w:rPr>
        <w:t>”</w:t>
      </w:r>
      <w:r w:rsidRPr="00AC1C58">
        <w:rPr>
          <w:rFonts w:hint="eastAsia"/>
          <w:sz w:val="24"/>
        </w:rPr>
        <w:t>组成的等增量语句以及</w:t>
      </w:r>
      <w:proofErr w:type="spellStart"/>
      <w:r w:rsidRPr="00AC1C58">
        <w:rPr>
          <w:rFonts w:hint="eastAsia"/>
          <w:sz w:val="24"/>
        </w:rPr>
        <w:t>linspace</w:t>
      </w:r>
      <w:proofErr w:type="spellEnd"/>
      <w:r w:rsidRPr="00AC1C58">
        <w:rPr>
          <w:rFonts w:hint="eastAsia"/>
          <w:sz w:val="24"/>
        </w:rPr>
        <w:t>函数给数组赋值。</w:t>
      </w:r>
    </w:p>
    <w:p w14:paraId="3456C7E4" w14:textId="77777777" w:rsidR="00545C7E" w:rsidRPr="00903CB4" w:rsidRDefault="00545C7E" w:rsidP="00BE7F33">
      <w:pPr>
        <w:rPr>
          <w:rFonts w:ascii="Times New Roman" w:hAnsi="Times New Roman" w:cs="Times New Roman"/>
          <w:sz w:val="24"/>
        </w:rPr>
      </w:pPr>
    </w:p>
    <w:p w14:paraId="003F3EF6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155F21A3" w14:textId="77777777" w:rsidR="00545C7E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BE7BA7">
        <w:rPr>
          <w:rFonts w:ascii="Times New Roman" w:hAnsi="Times New Roman" w:cs="Times New Roman"/>
          <w:sz w:val="24"/>
        </w:rPr>
        <w:t>MATLAB</w:t>
      </w:r>
      <w:r w:rsidR="00BE7BA7">
        <w:rPr>
          <w:rFonts w:ascii="Times New Roman" w:hAnsi="Times New Roman" w:cs="Times New Roman"/>
          <w:sz w:val="24"/>
        </w:rPr>
        <w:t>语言的特点。</w:t>
      </w:r>
    </w:p>
    <w:p w14:paraId="7D9A1B84" w14:textId="5F671C4C" w:rsidR="009A0D40" w:rsidRPr="009A0D40" w:rsidRDefault="009930A8" w:rsidP="00545C7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解释型语言，</w:t>
      </w:r>
      <w:r w:rsidR="0027705D">
        <w:rPr>
          <w:rFonts w:ascii="Times New Roman" w:hAnsi="Times New Roman" w:cs="Times New Roman" w:hint="eastAsia"/>
          <w:sz w:val="24"/>
        </w:rPr>
        <w:t>方便实时计算结果；语法简洁，上手难度低；函数丰富，数学运算便捷</w:t>
      </w:r>
      <w:r w:rsidR="00000D3A">
        <w:rPr>
          <w:rFonts w:ascii="Times New Roman" w:hAnsi="Times New Roman" w:cs="Times New Roman" w:hint="eastAsia"/>
          <w:sz w:val="24"/>
        </w:rPr>
        <w:t>；工具丰富，文档详细。</w:t>
      </w:r>
    </w:p>
    <w:p w14:paraId="1C1E9318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5BFDBA3D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2FDE8AAE" w14:textId="4933A9D7" w:rsidR="009A0D40" w:rsidRDefault="009A0D40" w:rsidP="00545C7E">
      <w:pPr>
        <w:rPr>
          <w:rFonts w:ascii="Times New Roman" w:hAnsi="Times New Roman" w:cs="Times New Roman"/>
          <w:sz w:val="24"/>
        </w:rPr>
      </w:pPr>
    </w:p>
    <w:p w14:paraId="55F2E1A5" w14:textId="77777777" w:rsidR="00BE7BA7" w:rsidRDefault="00BE7BA7" w:rsidP="00545C7E">
      <w:pPr>
        <w:rPr>
          <w:rFonts w:ascii="Times New Roman" w:hAnsi="Times New Roman" w:cs="Times New Roman"/>
          <w:sz w:val="24"/>
        </w:rPr>
      </w:pPr>
    </w:p>
    <w:p w14:paraId="095F0DCD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1EA1258D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272A4EEB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1D2245CB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proofErr w:type="gramStart"/>
      <w:r w:rsidRPr="009A0D40">
        <w:rPr>
          <w:rFonts w:ascii="Times New Roman" w:hAnsi="Times New Roman" w:cs="Times New Roman"/>
          <w:b/>
          <w:sz w:val="24"/>
        </w:rPr>
        <w:t>一</w:t>
      </w:r>
      <w:proofErr w:type="gramEnd"/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356E5A" w14:textId="77777777" w:rsidR="0085062A" w:rsidRDefault="0085062A" w:rsidP="001E1022">
      <w:r>
        <w:separator/>
      </w:r>
    </w:p>
  </w:endnote>
  <w:endnote w:type="continuationSeparator" w:id="0">
    <w:p w14:paraId="0EFED12D" w14:textId="77777777" w:rsidR="0085062A" w:rsidRDefault="0085062A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7E4F89" w14:textId="77777777" w:rsidR="0085062A" w:rsidRDefault="0085062A" w:rsidP="001E1022">
      <w:r>
        <w:separator/>
      </w:r>
    </w:p>
  </w:footnote>
  <w:footnote w:type="continuationSeparator" w:id="0">
    <w:p w14:paraId="4126ED7E" w14:textId="77777777" w:rsidR="0085062A" w:rsidRDefault="0085062A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0D257F5B"/>
    <w:multiLevelType w:val="hybridMultilevel"/>
    <w:tmpl w:val="2F4E2336"/>
    <w:lvl w:ilvl="0" w:tplc="E124D112">
      <w:start w:val="1"/>
      <w:numFmt w:val="decimalEnclosedParen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5293704"/>
    <w:multiLevelType w:val="hybridMultilevel"/>
    <w:tmpl w:val="950A5012"/>
    <w:lvl w:ilvl="0" w:tplc="96C466E4">
      <w:start w:val="1"/>
      <w:numFmt w:val="decimalEnclosedParen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5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EF41FB6"/>
    <w:multiLevelType w:val="hybridMultilevel"/>
    <w:tmpl w:val="A510C2F2"/>
    <w:lvl w:ilvl="0" w:tplc="F3F48EB8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20498238">
    <w:abstractNumId w:val="1"/>
  </w:num>
  <w:num w:numId="2" w16cid:durableId="1795364103">
    <w:abstractNumId w:val="8"/>
  </w:num>
  <w:num w:numId="3" w16cid:durableId="1614942478">
    <w:abstractNumId w:val="0"/>
  </w:num>
  <w:num w:numId="4" w16cid:durableId="36203306">
    <w:abstractNumId w:val="16"/>
  </w:num>
  <w:num w:numId="5" w16cid:durableId="1329216241">
    <w:abstractNumId w:val="11"/>
  </w:num>
  <w:num w:numId="6" w16cid:durableId="370306694">
    <w:abstractNumId w:val="18"/>
  </w:num>
  <w:num w:numId="7" w16cid:durableId="1187062628">
    <w:abstractNumId w:val="10"/>
  </w:num>
  <w:num w:numId="8" w16cid:durableId="822894509">
    <w:abstractNumId w:val="13"/>
  </w:num>
  <w:num w:numId="9" w16cid:durableId="2084570576">
    <w:abstractNumId w:val="15"/>
  </w:num>
  <w:num w:numId="10" w16cid:durableId="4552980">
    <w:abstractNumId w:val="5"/>
  </w:num>
  <w:num w:numId="11" w16cid:durableId="2069299699">
    <w:abstractNumId w:val="12"/>
  </w:num>
  <w:num w:numId="12" w16cid:durableId="705327259">
    <w:abstractNumId w:val="9"/>
  </w:num>
  <w:num w:numId="13" w16cid:durableId="213663356">
    <w:abstractNumId w:val="17"/>
  </w:num>
  <w:num w:numId="14" w16cid:durableId="1559047010">
    <w:abstractNumId w:val="7"/>
  </w:num>
  <w:num w:numId="15" w16cid:durableId="1381587005">
    <w:abstractNumId w:val="19"/>
  </w:num>
  <w:num w:numId="16" w16cid:durableId="1730374344">
    <w:abstractNumId w:val="3"/>
  </w:num>
  <w:num w:numId="17" w16cid:durableId="2029987786">
    <w:abstractNumId w:val="2"/>
  </w:num>
  <w:num w:numId="18" w16cid:durableId="98188166">
    <w:abstractNumId w:val="6"/>
  </w:num>
  <w:num w:numId="19" w16cid:durableId="848910286">
    <w:abstractNumId w:val="14"/>
  </w:num>
  <w:num w:numId="20" w16cid:durableId="1995639377">
    <w:abstractNumId w:val="20"/>
  </w:num>
  <w:num w:numId="21" w16cid:durableId="178916290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00D3A"/>
    <w:rsid w:val="00046A70"/>
    <w:rsid w:val="00060296"/>
    <w:rsid w:val="000A5EFA"/>
    <w:rsid w:val="000B676C"/>
    <w:rsid w:val="000F29C2"/>
    <w:rsid w:val="00144723"/>
    <w:rsid w:val="00147FB1"/>
    <w:rsid w:val="001C029C"/>
    <w:rsid w:val="001D7A7C"/>
    <w:rsid w:val="001E1022"/>
    <w:rsid w:val="001E7728"/>
    <w:rsid w:val="001F1B8B"/>
    <w:rsid w:val="001F7AAA"/>
    <w:rsid w:val="00235AC9"/>
    <w:rsid w:val="00275FFC"/>
    <w:rsid w:val="0027705D"/>
    <w:rsid w:val="002A5C7A"/>
    <w:rsid w:val="002A5DCA"/>
    <w:rsid w:val="002B5A8B"/>
    <w:rsid w:val="002E5BB1"/>
    <w:rsid w:val="003024C2"/>
    <w:rsid w:val="003323E7"/>
    <w:rsid w:val="00335129"/>
    <w:rsid w:val="00363B87"/>
    <w:rsid w:val="00384210"/>
    <w:rsid w:val="00384497"/>
    <w:rsid w:val="003A0C4F"/>
    <w:rsid w:val="003A7206"/>
    <w:rsid w:val="003E1900"/>
    <w:rsid w:val="00424D57"/>
    <w:rsid w:val="004A1B36"/>
    <w:rsid w:val="005025A8"/>
    <w:rsid w:val="0051284B"/>
    <w:rsid w:val="00545C7E"/>
    <w:rsid w:val="00555807"/>
    <w:rsid w:val="00571A15"/>
    <w:rsid w:val="005A58C1"/>
    <w:rsid w:val="005B278E"/>
    <w:rsid w:val="005C23D2"/>
    <w:rsid w:val="005C6103"/>
    <w:rsid w:val="005F336A"/>
    <w:rsid w:val="006056A8"/>
    <w:rsid w:val="00617E43"/>
    <w:rsid w:val="00632095"/>
    <w:rsid w:val="0065064B"/>
    <w:rsid w:val="0065393C"/>
    <w:rsid w:val="006823F6"/>
    <w:rsid w:val="0069013A"/>
    <w:rsid w:val="006B74B3"/>
    <w:rsid w:val="006D6943"/>
    <w:rsid w:val="006F56F2"/>
    <w:rsid w:val="0071268C"/>
    <w:rsid w:val="00727516"/>
    <w:rsid w:val="00786A6F"/>
    <w:rsid w:val="00795263"/>
    <w:rsid w:val="007A245C"/>
    <w:rsid w:val="008039E6"/>
    <w:rsid w:val="00804007"/>
    <w:rsid w:val="008423E6"/>
    <w:rsid w:val="0085062A"/>
    <w:rsid w:val="00851BD2"/>
    <w:rsid w:val="00857938"/>
    <w:rsid w:val="008705BF"/>
    <w:rsid w:val="008803AC"/>
    <w:rsid w:val="008E1326"/>
    <w:rsid w:val="008F5FA1"/>
    <w:rsid w:val="00903CB4"/>
    <w:rsid w:val="009629A2"/>
    <w:rsid w:val="00972C99"/>
    <w:rsid w:val="009930A8"/>
    <w:rsid w:val="009A0D40"/>
    <w:rsid w:val="009B2B21"/>
    <w:rsid w:val="009B67DD"/>
    <w:rsid w:val="00A0207B"/>
    <w:rsid w:val="00A36171"/>
    <w:rsid w:val="00AB6F52"/>
    <w:rsid w:val="00AC0E76"/>
    <w:rsid w:val="00AC50A6"/>
    <w:rsid w:val="00AD67AE"/>
    <w:rsid w:val="00AF178D"/>
    <w:rsid w:val="00AF76D3"/>
    <w:rsid w:val="00B13994"/>
    <w:rsid w:val="00B16583"/>
    <w:rsid w:val="00B1671B"/>
    <w:rsid w:val="00B331B6"/>
    <w:rsid w:val="00B34A42"/>
    <w:rsid w:val="00B44301"/>
    <w:rsid w:val="00BE7BA7"/>
    <w:rsid w:val="00BE7F33"/>
    <w:rsid w:val="00C60497"/>
    <w:rsid w:val="00CC75BF"/>
    <w:rsid w:val="00CD7480"/>
    <w:rsid w:val="00CD79BE"/>
    <w:rsid w:val="00CE4271"/>
    <w:rsid w:val="00D11799"/>
    <w:rsid w:val="00D43A20"/>
    <w:rsid w:val="00D543E3"/>
    <w:rsid w:val="00D7391E"/>
    <w:rsid w:val="00DC02E8"/>
    <w:rsid w:val="00DD3ED6"/>
    <w:rsid w:val="00DF0C99"/>
    <w:rsid w:val="00E14F35"/>
    <w:rsid w:val="00E1791F"/>
    <w:rsid w:val="00E76944"/>
    <w:rsid w:val="00E82860"/>
    <w:rsid w:val="00EE315A"/>
    <w:rsid w:val="00F04FB3"/>
    <w:rsid w:val="00F07B29"/>
    <w:rsid w:val="00F13ED8"/>
    <w:rsid w:val="00F348CF"/>
    <w:rsid w:val="00F36B62"/>
    <w:rsid w:val="00F47C1D"/>
    <w:rsid w:val="00F54545"/>
    <w:rsid w:val="00F5597F"/>
    <w:rsid w:val="00F63ABA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A5C1D00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f6e91c3d1">
    <w:name w:val="sf6e91c3d1"/>
    <w:basedOn w:val="a0"/>
    <w:rsid w:val="00F36B62"/>
  </w:style>
  <w:style w:type="character" w:customStyle="1" w:styleId="s5f69b7891">
    <w:name w:val="s5f69b7891"/>
    <w:basedOn w:val="a0"/>
    <w:rsid w:val="00795263"/>
  </w:style>
  <w:style w:type="character" w:customStyle="1" w:styleId="seadc29d91">
    <w:name w:val="seadc29d91"/>
    <w:basedOn w:val="a0"/>
    <w:rsid w:val="001C029C"/>
  </w:style>
  <w:style w:type="character" w:customStyle="1" w:styleId="s42da5b391">
    <w:name w:val="s42da5b391"/>
    <w:basedOn w:val="a0"/>
    <w:rsid w:val="003323E7"/>
  </w:style>
  <w:style w:type="character" w:customStyle="1" w:styleId="s17afdc011">
    <w:name w:val="s17afdc011"/>
    <w:basedOn w:val="a0"/>
    <w:rsid w:val="002B5A8B"/>
  </w:style>
  <w:style w:type="character" w:customStyle="1" w:styleId="sf914a9e41">
    <w:name w:val="sf914a9e41"/>
    <w:basedOn w:val="a0"/>
    <w:rsid w:val="002B5A8B"/>
  </w:style>
  <w:style w:type="character" w:customStyle="1" w:styleId="s043d4d261">
    <w:name w:val="s043d4d261"/>
    <w:basedOn w:val="a0"/>
    <w:rsid w:val="0051284B"/>
  </w:style>
  <w:style w:type="character" w:customStyle="1" w:styleId="s2efc6b411">
    <w:name w:val="s2efc6b411"/>
    <w:basedOn w:val="a0"/>
    <w:rsid w:val="003024C2"/>
  </w:style>
  <w:style w:type="character" w:customStyle="1" w:styleId="s0f1b16dd1">
    <w:name w:val="s0f1b16dd1"/>
    <w:basedOn w:val="a0"/>
    <w:rsid w:val="00B44301"/>
  </w:style>
  <w:style w:type="character" w:customStyle="1" w:styleId="sd64d3c9f1">
    <w:name w:val="sd64d3c9f1"/>
    <w:basedOn w:val="a0"/>
    <w:rsid w:val="00B44301"/>
  </w:style>
  <w:style w:type="character" w:customStyle="1" w:styleId="s0fa2ba1c1">
    <w:name w:val="s0fa2ba1c1"/>
    <w:basedOn w:val="a0"/>
    <w:rsid w:val="00AF178D"/>
  </w:style>
  <w:style w:type="character" w:customStyle="1" w:styleId="se3fb86461">
    <w:name w:val="se3fb86461"/>
    <w:basedOn w:val="a0"/>
    <w:rsid w:val="002E5BB1"/>
  </w:style>
  <w:style w:type="character" w:customStyle="1" w:styleId="sa3681fd91">
    <w:name w:val="sa3681fd91"/>
    <w:basedOn w:val="a0"/>
    <w:rsid w:val="00F63ABA"/>
  </w:style>
  <w:style w:type="character" w:customStyle="1" w:styleId="s8e00eb721">
    <w:name w:val="s8e00eb721"/>
    <w:basedOn w:val="a0"/>
    <w:rsid w:val="00972C99"/>
  </w:style>
  <w:style w:type="character" w:customStyle="1" w:styleId="s0ab26aef1">
    <w:name w:val="s0ab26aef1"/>
    <w:basedOn w:val="a0"/>
    <w:rsid w:val="001D7A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2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1251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478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39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5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739358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35984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56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93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76293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9730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55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48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894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6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599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79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1982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4073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365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99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21014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348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589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74867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64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5875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024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51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6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84856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014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58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86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0691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1271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55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539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4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36956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94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91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96938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07317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30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0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75073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7749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088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23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333026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6969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318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05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472912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139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15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975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98270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98789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2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55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9162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1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726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9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84472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235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205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68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06096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088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9</Pages>
  <Words>691</Words>
  <Characters>3944</Characters>
  <Application>Microsoft Office Word</Application>
  <DocSecurity>0</DocSecurity>
  <Lines>32</Lines>
  <Paragraphs>9</Paragraphs>
  <ScaleCrop>false</ScaleCrop>
  <Company/>
  <LinksUpToDate>false</LinksUpToDate>
  <CharactersWithSpaces>4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35</cp:revision>
  <cp:lastPrinted>2016-11-21T11:34:00Z</cp:lastPrinted>
  <dcterms:created xsi:type="dcterms:W3CDTF">2017-06-17T11:34:00Z</dcterms:created>
  <dcterms:modified xsi:type="dcterms:W3CDTF">2022-09-28T02:23:00Z</dcterms:modified>
</cp:coreProperties>
</file>